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avi" ContentType="video/unknown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5" r:id="rId3"/>
  </p:sldMasterIdLst>
  <p:notesMasterIdLst>
    <p:notesMasterId r:id="rId26"/>
  </p:notesMasterIdLst>
  <p:sldIdLst>
    <p:sldId id="256" r:id="rId4"/>
    <p:sldId id="257" r:id="rId5"/>
    <p:sldId id="298" r:id="rId6"/>
    <p:sldId id="260" r:id="rId7"/>
    <p:sldId id="308" r:id="rId8"/>
    <p:sldId id="284" r:id="rId9"/>
    <p:sldId id="309" r:id="rId10"/>
    <p:sldId id="310" r:id="rId11"/>
    <p:sldId id="299" r:id="rId12"/>
    <p:sldId id="297" r:id="rId13"/>
    <p:sldId id="313" r:id="rId14"/>
    <p:sldId id="300" r:id="rId15"/>
    <p:sldId id="314" r:id="rId16"/>
    <p:sldId id="315" r:id="rId17"/>
    <p:sldId id="293" r:id="rId18"/>
    <p:sldId id="294" r:id="rId19"/>
    <p:sldId id="303" r:id="rId20"/>
    <p:sldId id="307" r:id="rId21"/>
    <p:sldId id="301" r:id="rId22"/>
    <p:sldId id="295" r:id="rId23"/>
    <p:sldId id="304" r:id="rId24"/>
    <p:sldId id="302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402" autoAdjust="0"/>
    <p:restoredTop sz="94673" autoAdjust="0"/>
  </p:normalViewPr>
  <p:slideViewPr>
    <p:cSldViewPr>
      <p:cViewPr>
        <p:scale>
          <a:sx n="98" d="100"/>
          <a:sy n="98" d="100"/>
        </p:scale>
        <p:origin x="-84" y="31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binping\Desktop\Crab%20MWS\Coupler\Prototype%20FPC&amp;PU\QWEllipSym_FPC_QextvsPosition_2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8838284418993"/>
          <c:y val="5.9139784946236597E-2"/>
          <c:w val="0.78214656406585503"/>
          <c:h val="0.78017949369232098"/>
        </c:manualLayout>
      </c:layout>
      <c:scatterChart>
        <c:scatterStyle val="lineMarker"/>
        <c:varyColors val="0"/>
        <c:ser>
          <c:idx val="0"/>
          <c:order val="0"/>
          <c:spPr>
            <a:ln w="28575">
              <a:noFill/>
            </a:ln>
          </c:spPr>
          <c:marker>
            <c:spPr>
              <a:solidFill>
                <a:schemeClr val="accent1"/>
              </a:solidFill>
            </c:spPr>
          </c:marker>
          <c:xVal>
            <c:numRef>
              <c:f>Sheet1!$A$58:$A$63</c:f>
              <c:numCache>
                <c:formatCode>General</c:formatCode>
                <c:ptCount val="6"/>
                <c:pt idx="0">
                  <c:v>40</c:v>
                </c:pt>
                <c:pt idx="1">
                  <c:v>42</c:v>
                </c:pt>
                <c:pt idx="2">
                  <c:v>44</c:v>
                </c:pt>
                <c:pt idx="3">
                  <c:v>46</c:v>
                </c:pt>
                <c:pt idx="4">
                  <c:v>48</c:v>
                </c:pt>
                <c:pt idx="5">
                  <c:v>50</c:v>
                </c:pt>
              </c:numCache>
            </c:numRef>
          </c:xVal>
          <c:yVal>
            <c:numRef>
              <c:f>Sheet1!$B$58:$B$63</c:f>
              <c:numCache>
                <c:formatCode>0.00E+00</c:formatCode>
                <c:ptCount val="6"/>
                <c:pt idx="0">
                  <c:v>19930487838.526402</c:v>
                </c:pt>
                <c:pt idx="1">
                  <c:v>10012244599.172701</c:v>
                </c:pt>
                <c:pt idx="2">
                  <c:v>3038088104.8044</c:v>
                </c:pt>
                <c:pt idx="3">
                  <c:v>1576545628.3260601</c:v>
                </c:pt>
                <c:pt idx="4">
                  <c:v>884927987.62300599</c:v>
                </c:pt>
                <c:pt idx="5">
                  <c:v>506928150.97217602</c:v>
                </c:pt>
              </c:numCache>
            </c:numRef>
          </c:yVal>
          <c:smooth val="0"/>
        </c:ser>
        <c:ser>
          <c:idx val="1"/>
          <c:order val="1"/>
          <c:spPr>
            <a:ln w="12700">
              <a:solidFill>
                <a:schemeClr val="accent1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Sheet1!$A$58:$A$63</c:f>
              <c:numCache>
                <c:formatCode>General</c:formatCode>
                <c:ptCount val="6"/>
                <c:pt idx="0">
                  <c:v>40</c:v>
                </c:pt>
                <c:pt idx="1">
                  <c:v>42</c:v>
                </c:pt>
                <c:pt idx="2">
                  <c:v>44</c:v>
                </c:pt>
                <c:pt idx="3">
                  <c:v>46</c:v>
                </c:pt>
                <c:pt idx="4">
                  <c:v>48</c:v>
                </c:pt>
                <c:pt idx="5">
                  <c:v>50</c:v>
                </c:pt>
              </c:numCache>
            </c:numRef>
          </c:xVal>
          <c:yVal>
            <c:numRef>
              <c:f>Sheet1!$E$58:$E$63</c:f>
              <c:numCache>
                <c:formatCode>0.00E+00</c:formatCode>
                <c:ptCount val="6"/>
                <c:pt idx="0">
                  <c:v>17988709151.287899</c:v>
                </c:pt>
                <c:pt idx="1">
                  <c:v>8487895030.0724401</c:v>
                </c:pt>
                <c:pt idx="2">
                  <c:v>4004976757.1215901</c:v>
                </c:pt>
                <c:pt idx="3">
                  <c:v>1889731054.43167</c:v>
                </c:pt>
                <c:pt idx="4">
                  <c:v>891661468.87954295</c:v>
                </c:pt>
                <c:pt idx="5">
                  <c:v>420726628.38444501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9153664"/>
        <c:axId val="39155584"/>
      </c:scatterChart>
      <c:valAx>
        <c:axId val="39153664"/>
        <c:scaling>
          <c:orientation val="minMax"/>
          <c:max val="50"/>
          <c:min val="40"/>
        </c:scaling>
        <c:delete val="0"/>
        <c:axPos val="b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Probe position [mm]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crossAx val="39155584"/>
        <c:crosses val="autoZero"/>
        <c:crossBetween val="midCat"/>
      </c:valAx>
      <c:valAx>
        <c:axId val="39155584"/>
        <c:scaling>
          <c:logBase val="10"/>
          <c:orientation val="minMax"/>
          <c:min val="100000000"/>
        </c:scaling>
        <c:delete val="0"/>
        <c:axPos val="l"/>
        <c:majorGridlines/>
        <c:min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Qext</a:t>
                </a:r>
              </a:p>
            </c:rich>
          </c:tx>
          <c:layout/>
          <c:overlay val="0"/>
        </c:title>
        <c:numFmt formatCode="0E+00" sourceLinked="0"/>
        <c:majorTickMark val="out"/>
        <c:minorTickMark val="none"/>
        <c:tickLblPos val="nextTo"/>
        <c:crossAx val="39153664"/>
        <c:crosses val="autoZero"/>
        <c:crossBetween val="midCat"/>
      </c:valAx>
    </c:plotArea>
    <c:plotVisOnly val="1"/>
    <c:dispBlanksAs val="gap"/>
    <c:showDLblsOverMax val="0"/>
  </c:chart>
  <c:spPr>
    <a:ln>
      <a:noFill/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CA0CC7-6473-478C-A963-E2705CC582A9}" type="datetimeFigureOut">
              <a:rPr lang="en-US" smtClean="0"/>
              <a:t>4/8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822AB1-9BB4-4AEB-A1D0-C89765F477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8940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pic>
        <p:nvPicPr>
          <p:cNvPr id="1026" name="Picture 2" descr="D:\Publication\LOGOs\BNL_Logo_Trans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171" y="6084702"/>
            <a:ext cx="1828800" cy="67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6715" y="6096000"/>
            <a:ext cx="1338885" cy="644867"/>
          </a:xfrm>
          <a:prstGeom prst="rect">
            <a:avLst/>
          </a:prstGeom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B4A26-CC2D-4513-ADAA-47D9F4684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7343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B4A26-CC2D-4513-ADAA-47D9F4684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204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B4A26-CC2D-4513-ADAA-47D9F4684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07999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B4A26-CC2D-4513-ADAA-47D9F4684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38365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B4A26-CC2D-4513-ADAA-47D9F4684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77716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B4A26-CC2D-4513-ADAA-47D9F4684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61826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B4A26-CC2D-4513-ADAA-47D9F4684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41924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B4A26-CC2D-4513-ADAA-47D9F4684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8444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76200" y="6019800"/>
            <a:ext cx="8991600" cy="0"/>
          </a:xfrm>
          <a:prstGeom prst="line">
            <a:avLst/>
          </a:prstGeom>
          <a:ln w="28575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2" descr="D:\Publication\LOGOs\BNL_Logo_Trans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171" y="6084702"/>
            <a:ext cx="1828800" cy="670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6715" y="6096000"/>
            <a:ext cx="1338885" cy="6448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B4A26-CC2D-4513-ADAA-47D9F4684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634957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B4A26-CC2D-4513-ADAA-47D9F4684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7186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B4A26-CC2D-4513-ADAA-47D9F4684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90357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FB4A26-CC2D-4513-ADAA-47D9F4684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66676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05C-684E-4056-9C6D-C6014EA6D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1035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05C-684E-4056-9C6D-C6014EA6D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38845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05C-684E-4056-9C6D-C6014EA6D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269309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05C-684E-4056-9C6D-C6014EA6D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859610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05C-684E-4056-9C6D-C6014EA6D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0368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05C-684E-4056-9C6D-C6014EA6D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075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05C-684E-4056-9C6D-C6014EA6D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8263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05C-684E-4056-9C6D-C6014EA6D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1286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05C-684E-4056-9C6D-C6014EA6D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8602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05C-684E-4056-9C6D-C6014EA6D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91435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8405C-684E-4056-9C6D-C6014EA6D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6650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FB4A26-CC2D-4513-ADAA-47D9F4684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25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E8405C-684E-4056-9C6D-C6014EA6DEC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638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jpeg"/><Relationship Id="rId4" Type="http://schemas.openxmlformats.org/officeDocument/2006/relationships/image" Target="../media/image2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1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png"/><Relationship Id="rId2" Type="http://schemas.openxmlformats.org/officeDocument/2006/relationships/video" Target="../media/media2.avi"/><Relationship Id="rId1" Type="http://schemas.microsoft.com/office/2007/relationships/media" Target="../media/media2.avi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17.jpeg"/><Relationship Id="rId7" Type="http://schemas.openxmlformats.org/officeDocument/2006/relationships/image" Target="../media/image21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581400"/>
            <a:ext cx="6400800" cy="16002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Binping Xiao</a:t>
            </a:r>
          </a:p>
          <a:p>
            <a:r>
              <a:rPr lang="en-US" sz="2400" dirty="0" smtClean="0"/>
              <a:t>On behalf of the DQWCC team</a:t>
            </a:r>
          </a:p>
          <a:p>
            <a:r>
              <a:rPr lang="en-US" sz="2400" dirty="0" smtClean="0"/>
              <a:t>04/09/2013</a:t>
            </a: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Proof of Principle </a:t>
            </a:r>
            <a:r>
              <a:rPr lang="en-US" sz="3200" dirty="0" smtClean="0"/>
              <a:t>Cavity Preparation </a:t>
            </a:r>
            <a:r>
              <a:rPr lang="en-US" sz="3200" dirty="0"/>
              <a:t>and </a:t>
            </a:r>
            <a:r>
              <a:rPr lang="en-US" sz="3200" dirty="0" smtClean="0"/>
              <a:t>Testing</a:t>
            </a:r>
            <a:r>
              <a:rPr lang="en-US" sz="3200" dirty="0"/>
              <a:t>: BNL </a:t>
            </a:r>
            <a:r>
              <a:rPr lang="en-US" sz="3200" dirty="0" smtClean="0"/>
              <a:t>Double Quarter Wave </a:t>
            </a:r>
            <a:r>
              <a:rPr lang="en-US" sz="3200" dirty="0"/>
              <a:t>Desig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09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-processing of the </a:t>
            </a:r>
            <a:r>
              <a:rPr lang="en-US" dirty="0" err="1" smtClean="0"/>
              <a:t>PoP</a:t>
            </a:r>
            <a:r>
              <a:rPr lang="en-US" dirty="0" smtClean="0"/>
              <a:t> Cav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35480" y="4948654"/>
            <a:ext cx="2895600" cy="92333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machining, welding, </a:t>
            </a:r>
            <a:r>
              <a:rPr lang="en-US" dirty="0"/>
              <a:t>buffer chemical </a:t>
            </a:r>
            <a:r>
              <a:rPr lang="en-US" dirty="0" smtClean="0"/>
              <a:t>polishing </a:t>
            </a:r>
            <a:r>
              <a:rPr lang="en-US" dirty="0"/>
              <a:t>(BCP, </a:t>
            </a:r>
            <a:r>
              <a:rPr lang="en-US" dirty="0" smtClean="0"/>
              <a:t>150 um</a:t>
            </a:r>
            <a:r>
              <a:rPr lang="en-US" dirty="0"/>
              <a:t>) and </a:t>
            </a:r>
            <a:r>
              <a:rPr lang="en-US" dirty="0" smtClean="0"/>
              <a:t>assembling</a:t>
            </a:r>
            <a:endParaRPr lang="en-US" dirty="0"/>
          </a:p>
        </p:txBody>
      </p:sp>
      <p:sp>
        <p:nvSpPr>
          <p:cNvPr id="9" name="Right Arrow 8"/>
          <p:cNvSpPr/>
          <p:nvPr/>
        </p:nvSpPr>
        <p:spPr>
          <a:xfrm>
            <a:off x="3669794" y="3429000"/>
            <a:ext cx="1600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669794" y="2951194"/>
            <a:ext cx="1496683" cy="369332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/>
              <a:t>shipped to </a:t>
            </a:r>
            <a:r>
              <a:rPr lang="en-US" dirty="0" smtClean="0"/>
              <a:t>BNL</a:t>
            </a:r>
            <a:endParaRPr lang="en-US" dirty="0"/>
          </a:p>
        </p:txBody>
      </p:sp>
      <p:pic>
        <p:nvPicPr>
          <p:cNvPr id="1026" name="Picture 2" descr="C:\Users\binping\Desktop\Crab Files\600CBaking\IMG_037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5552" y="1415876"/>
            <a:ext cx="2249366" cy="16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C:\Users\binping\Desktop\Crab Files\600CBaking\IMG_0376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2677" y="3261629"/>
            <a:ext cx="2249366" cy="1687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166477" y="5006130"/>
            <a:ext cx="1830209" cy="646331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Inspection upon receiving on Feb 25</a:t>
            </a:r>
            <a:endParaRPr lang="en-US" dirty="0"/>
          </a:p>
        </p:txBody>
      </p:sp>
      <p:sp>
        <p:nvSpPr>
          <p:cNvPr id="23" name="Right Arrow 22"/>
          <p:cNvSpPr/>
          <p:nvPr/>
        </p:nvSpPr>
        <p:spPr>
          <a:xfrm rot="5400000">
            <a:off x="6882185" y="5244876"/>
            <a:ext cx="797017" cy="457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4" name="Picture 2" descr="C:\Users\binping\Desktop\Crab Files\600CBaking\afterbake.JPG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842" y="3203808"/>
            <a:ext cx="2246202" cy="1684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" descr="G:\Crab cavity\picture 00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7842" y="1447800"/>
            <a:ext cx="2250875" cy="1688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1498171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st-processing of the </a:t>
            </a:r>
            <a:r>
              <a:rPr lang="en-US" dirty="0" err="1" smtClean="0"/>
              <a:t>PoP</a:t>
            </a:r>
            <a:r>
              <a:rPr lang="en-US" dirty="0" smtClean="0"/>
              <a:t> Cav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1028" name="Picture 4" descr="C:\Users\binping\Desktop\Crab Files\600CBaking\IMG_036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0409" y="2234127"/>
            <a:ext cx="1901800" cy="1426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C:\Users\binping\Desktop\Crab Files\600CBaking\IMG_036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599" y="2234126"/>
            <a:ext cx="1901799" cy="1426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311286" y="3700732"/>
            <a:ext cx="3907676" cy="923330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10h 600°C </a:t>
            </a:r>
            <a:r>
              <a:rPr lang="en-US" dirty="0"/>
              <a:t>vacuum </a:t>
            </a:r>
            <a:r>
              <a:rPr lang="en-US" dirty="0" smtClean="0"/>
              <a:t>baking. After baking, center resonant </a:t>
            </a:r>
            <a:r>
              <a:rPr lang="en-US" dirty="0"/>
              <a:t>frequency </a:t>
            </a:r>
            <a:r>
              <a:rPr lang="en-US" dirty="0" smtClean="0"/>
              <a:t>is 403.3117</a:t>
            </a:r>
            <a:r>
              <a:rPr lang="en-US" dirty="0"/>
              <a:t> </a:t>
            </a:r>
            <a:r>
              <a:rPr lang="en-US" dirty="0" smtClean="0"/>
              <a:t>MHz, with room temperature unloaded Q at 5,400</a:t>
            </a:r>
            <a:endParaRPr lang="en-US" dirty="0"/>
          </a:p>
        </p:txBody>
      </p:sp>
      <p:sp>
        <p:nvSpPr>
          <p:cNvPr id="18" name="Right Arrow 17"/>
          <p:cNvSpPr/>
          <p:nvPr/>
        </p:nvSpPr>
        <p:spPr>
          <a:xfrm flipH="1">
            <a:off x="3352800" y="2555101"/>
            <a:ext cx="8382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0" name="Picture 6" descr="C:\Users\binping\Desktop\Crab Files\600CBaking\IMG_039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86000"/>
            <a:ext cx="2140002" cy="1605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1143000" y="1752600"/>
            <a:ext cx="1371601" cy="369332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Leak checking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4834870"/>
            <a:ext cx="3157452" cy="923330"/>
          </a:xfrm>
          <a:prstGeom prst="rect">
            <a:avLst/>
          </a:prstGeom>
          <a:noFill/>
          <a:ln w="28575"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Shipped back to </a:t>
            </a:r>
            <a:r>
              <a:rPr lang="en-US" dirty="0" err="1" smtClean="0"/>
              <a:t>Niowave</a:t>
            </a:r>
            <a:r>
              <a:rPr lang="en-US" dirty="0" smtClean="0"/>
              <a:t> on March 8 for light BCP and HPR, which are scheduled on April 8-12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312624" y="4973369"/>
            <a:ext cx="1905000" cy="646331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Ship </a:t>
            </a:r>
            <a:r>
              <a:rPr lang="en-US" dirty="0"/>
              <a:t>back to BNL for vertical test</a:t>
            </a:r>
          </a:p>
        </p:txBody>
      </p:sp>
      <p:sp>
        <p:nvSpPr>
          <p:cNvPr id="25" name="Right Arrow 24"/>
          <p:cNvSpPr/>
          <p:nvPr/>
        </p:nvSpPr>
        <p:spPr>
          <a:xfrm>
            <a:off x="4175185" y="5066097"/>
            <a:ext cx="914400" cy="457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 rot="5400000">
            <a:off x="7333276" y="1594724"/>
            <a:ext cx="582835" cy="457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ight Arrow 25"/>
          <p:cNvSpPr/>
          <p:nvPr/>
        </p:nvSpPr>
        <p:spPr>
          <a:xfrm rot="5400000">
            <a:off x="1877649" y="4145351"/>
            <a:ext cx="670702" cy="4572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81665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avity Design and Fabrica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avity Post-processing Status</a:t>
            </a:r>
          </a:p>
          <a:p>
            <a:r>
              <a:rPr lang="en-US" dirty="0" smtClean="0"/>
              <a:t>Cavity Test Statu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ummary and Reference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42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ertical Test – Small VTF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5" name="Picture 2" descr="E:\Dropbox\Camera Uploads\2013-04-02 16.23.1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023618"/>
            <a:ext cx="2957512" cy="2218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309618"/>
            <a:ext cx="2957512" cy="24843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31"/>
          <p:cNvGrpSpPr/>
          <p:nvPr/>
        </p:nvGrpSpPr>
        <p:grpSpPr>
          <a:xfrm>
            <a:off x="132781" y="1524000"/>
            <a:ext cx="5638800" cy="3581400"/>
            <a:chOff x="1295400" y="990600"/>
            <a:chExt cx="6343810" cy="3886200"/>
          </a:xfrm>
        </p:grpSpPr>
        <p:pic>
          <p:nvPicPr>
            <p:cNvPr id="33" name="Picture 2" descr="Y:\56 MHz Project\PAC 11\ERL_pic\010604127_Building_912_layout.bmp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9361" r="9645" b="6509"/>
            <a:stretch/>
          </p:blipFill>
          <p:spPr bwMode="auto">
            <a:xfrm>
              <a:off x="1295400" y="990600"/>
              <a:ext cx="6343810" cy="3886200"/>
            </a:xfrm>
            <a:prstGeom prst="rect">
              <a:avLst/>
            </a:prstGeom>
            <a:noFill/>
          </p:spPr>
        </p:pic>
        <p:sp>
          <p:nvSpPr>
            <p:cNvPr id="34" name="Rectangle 3"/>
            <p:cNvSpPr txBox="1">
              <a:spLocks noChangeArrowheads="1"/>
            </p:cNvSpPr>
            <p:nvPr/>
          </p:nvSpPr>
          <p:spPr bwMode="auto">
            <a:xfrm>
              <a:off x="1295400" y="1295400"/>
              <a:ext cx="1828800" cy="304800"/>
            </a:xfrm>
            <a:prstGeom prst="rect">
              <a:avLst/>
            </a:prstGeom>
            <a:noFill/>
            <a:ln>
              <a:noFill/>
            </a:ln>
            <a:extLs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110000"/>
                <a:buFont typeface="Wingdings" charset="0"/>
                <a:buChar char="§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Font typeface="Times" charset="0"/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2pPr>
              <a:lvl3pPr marL="10858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3pPr>
              <a:lvl4pPr marL="14287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4pPr>
              <a:lvl5pPr marL="17716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5pPr>
              <a:lvl6pPr marL="22288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6860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1432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6004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None/>
              </a:pPr>
              <a:r>
                <a:rPr lang="en-US" sz="1200" dirty="0" smtClean="0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Mezzanine clean room</a:t>
              </a:r>
            </a:p>
          </p:txBody>
        </p:sp>
        <p:cxnSp>
          <p:nvCxnSpPr>
            <p:cNvPr id="35" name="Straight Arrow Connector 34"/>
            <p:cNvCxnSpPr/>
            <p:nvPr/>
          </p:nvCxnSpPr>
          <p:spPr bwMode="auto">
            <a:xfrm>
              <a:off x="1981200" y="1579378"/>
              <a:ext cx="152400" cy="45720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6" name="Rectangle 3"/>
            <p:cNvSpPr txBox="1">
              <a:spLocks noChangeArrowheads="1"/>
            </p:cNvSpPr>
            <p:nvPr/>
          </p:nvSpPr>
          <p:spPr bwMode="auto">
            <a:xfrm>
              <a:off x="4800600" y="1098033"/>
              <a:ext cx="2286000" cy="304800"/>
            </a:xfrm>
            <a:prstGeom prst="rect">
              <a:avLst/>
            </a:prstGeom>
            <a:noFill/>
            <a:ln>
              <a:noFill/>
            </a:ln>
            <a:extLs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110000"/>
                <a:buFont typeface="Wingdings" charset="0"/>
                <a:buChar char="§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Font typeface="Times" charset="0"/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2pPr>
              <a:lvl3pPr marL="10858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3pPr>
              <a:lvl4pPr marL="14287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4pPr>
              <a:lvl5pPr marL="17716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5pPr>
              <a:lvl6pPr marL="22288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6860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1432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6004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None/>
              </a:pPr>
              <a:r>
                <a:rPr lang="en-US" sz="1200" dirty="0" smtClean="0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Large Vertical Test Facility</a:t>
              </a: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 flipH="1">
              <a:off x="5257800" y="1371600"/>
              <a:ext cx="228600" cy="60960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8" name="Rectangle 3"/>
            <p:cNvSpPr txBox="1">
              <a:spLocks noChangeArrowheads="1"/>
            </p:cNvSpPr>
            <p:nvPr/>
          </p:nvSpPr>
          <p:spPr bwMode="auto">
            <a:xfrm>
              <a:off x="6553200" y="1828800"/>
              <a:ext cx="609600" cy="304800"/>
            </a:xfrm>
            <a:prstGeom prst="rect">
              <a:avLst/>
            </a:prstGeom>
            <a:noFill/>
            <a:ln>
              <a:noFill/>
            </a:ln>
            <a:extLs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110000"/>
                <a:buFont typeface="Wingdings" charset="0"/>
                <a:buChar char="§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Font typeface="Times" charset="0"/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2pPr>
              <a:lvl3pPr marL="10858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3pPr>
              <a:lvl4pPr marL="14287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4pPr>
              <a:lvl5pPr marL="17716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5pPr>
              <a:lvl6pPr marL="22288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6860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1432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6004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None/>
              </a:pPr>
              <a:r>
                <a:rPr lang="en-US" sz="1200" dirty="0" smtClean="0">
                  <a:solidFill>
                    <a:schemeClr val="bg1"/>
                  </a:solidFill>
                  <a:latin typeface="Arial" charset="0"/>
                  <a:ea typeface="ＭＳ Ｐゴシック" charset="0"/>
                  <a:cs typeface="ＭＳ Ｐゴシック" charset="0"/>
                </a:rPr>
                <a:t>ERL</a:t>
              </a:r>
            </a:p>
          </p:txBody>
        </p:sp>
        <p:cxnSp>
          <p:nvCxnSpPr>
            <p:cNvPr id="39" name="Straight Arrow Connector 38"/>
            <p:cNvCxnSpPr/>
            <p:nvPr/>
          </p:nvCxnSpPr>
          <p:spPr bwMode="auto">
            <a:xfrm>
              <a:off x="6781800" y="2133600"/>
              <a:ext cx="0" cy="1295400"/>
            </a:xfrm>
            <a:prstGeom prst="straightConnector1">
              <a:avLst/>
            </a:prstGeom>
            <a:noFill/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0" name="Rectangle 3"/>
            <p:cNvSpPr txBox="1">
              <a:spLocks noChangeArrowheads="1"/>
            </p:cNvSpPr>
            <p:nvPr/>
          </p:nvSpPr>
          <p:spPr bwMode="auto">
            <a:xfrm>
              <a:off x="1752600" y="3886200"/>
              <a:ext cx="1066800" cy="304800"/>
            </a:xfrm>
            <a:prstGeom prst="rect">
              <a:avLst/>
            </a:prstGeom>
            <a:noFill/>
            <a:ln>
              <a:noFill/>
            </a:ln>
            <a:extLs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110000"/>
                <a:buFont typeface="Wingdings" charset="0"/>
                <a:buChar char="§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Font typeface="Times" charset="0"/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2pPr>
              <a:lvl3pPr marL="10858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3pPr>
              <a:lvl4pPr marL="14287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4pPr>
              <a:lvl5pPr marL="17716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5pPr>
              <a:lvl6pPr marL="22288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6860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1432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6004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None/>
              </a:pPr>
              <a:r>
                <a:rPr lang="en-US" sz="1200" dirty="0" smtClean="0">
                  <a:latin typeface="Arial" charset="0"/>
                  <a:ea typeface="ＭＳ Ｐゴシック" charset="0"/>
                  <a:cs typeface="ＭＳ Ｐゴシック" charset="0"/>
                </a:rPr>
                <a:t>Small VTF</a:t>
              </a:r>
            </a:p>
          </p:txBody>
        </p:sp>
        <p:cxnSp>
          <p:nvCxnSpPr>
            <p:cNvPr id="41" name="Straight Arrow Connector 40"/>
            <p:cNvCxnSpPr>
              <a:stCxn id="40" idx="0"/>
            </p:cNvCxnSpPr>
            <p:nvPr/>
          </p:nvCxnSpPr>
          <p:spPr bwMode="auto">
            <a:xfrm flipV="1">
              <a:off x="2286000" y="3200400"/>
              <a:ext cx="914400" cy="6858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2" name="Rectangle 3"/>
            <p:cNvSpPr txBox="1">
              <a:spLocks noChangeArrowheads="1"/>
            </p:cNvSpPr>
            <p:nvPr/>
          </p:nvSpPr>
          <p:spPr bwMode="auto">
            <a:xfrm>
              <a:off x="2057400" y="4364222"/>
              <a:ext cx="2293080" cy="304800"/>
            </a:xfrm>
            <a:prstGeom prst="rect">
              <a:avLst/>
            </a:prstGeom>
            <a:noFill/>
            <a:ln>
              <a:noFill/>
            </a:ln>
            <a:extLst>
              <a:ext uri="{FAA26D3D-D897-4be2-8F04-BA451C77F1D7}">
                <ma14:placeholderFlag xmlns:ma14="http://schemas.microsoft.com/office/mac/drawingml/2011/main" xmlns="" val="1"/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110000"/>
                <a:buFont typeface="Wingdings" charset="0"/>
                <a:buChar char="§"/>
                <a:defRPr sz="24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Font typeface="Times" charset="0"/>
                <a:buChar char="•"/>
                <a:defRPr sz="2000"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2pPr>
              <a:lvl3pPr marL="10858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3pPr>
              <a:lvl4pPr marL="14287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4pPr>
              <a:lvl5pPr marL="1771650" indent="-228600" algn="l" rtl="0" eaLnBrk="0" fontAlgn="base" hangingPunct="0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  <a:cs typeface="ＭＳ Ｐゴシック"/>
                </a:defRPr>
              </a:lvl5pPr>
              <a:lvl6pPr marL="22288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6pPr>
              <a:lvl7pPr marL="26860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7pPr>
              <a:lvl8pPr marL="31432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8pPr>
              <a:lvl9pPr marL="3600450" indent="-228600" algn="l" rtl="0" fontAlgn="base">
                <a:lnSpc>
                  <a:spcPct val="8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042B7F"/>
                </a:buClr>
                <a:buSzPct val="90000"/>
                <a:buChar char="-"/>
                <a:defRPr>
                  <a:solidFill>
                    <a:schemeClr val="tx1"/>
                  </a:solidFill>
                  <a:latin typeface="+mn-lt"/>
                  <a:ea typeface="+mn-ea"/>
                </a:defRPr>
              </a:lvl9pPr>
            </a:lstStyle>
            <a:p>
              <a:pPr marL="0" indent="0">
                <a:buNone/>
              </a:pPr>
              <a:r>
                <a:rPr lang="en-US" sz="1200" dirty="0" smtClean="0">
                  <a:latin typeface="Arial" charset="0"/>
                  <a:ea typeface="ＭＳ Ｐゴシック" charset="0"/>
                  <a:cs typeface="ＭＳ Ｐゴシック" charset="0"/>
                </a:rPr>
                <a:t>ERL / VTF cryogenic system</a:t>
              </a:r>
            </a:p>
          </p:txBody>
        </p:sp>
        <p:cxnSp>
          <p:nvCxnSpPr>
            <p:cNvPr id="43" name="Straight Arrow Connector 42"/>
            <p:cNvCxnSpPr/>
            <p:nvPr/>
          </p:nvCxnSpPr>
          <p:spPr bwMode="auto">
            <a:xfrm flipV="1">
              <a:off x="3505200" y="3733800"/>
              <a:ext cx="533400" cy="685800"/>
            </a:xfrm>
            <a:prstGeom prst="straightConnector1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49" name="Rectangle 48"/>
          <p:cNvSpPr/>
          <p:nvPr/>
        </p:nvSpPr>
        <p:spPr>
          <a:xfrm>
            <a:off x="1449465" y="5300130"/>
            <a:ext cx="2827885" cy="369332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SRF test facility in building 912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7924800" y="3314700"/>
            <a:ext cx="1089573" cy="369332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Small VTF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1757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ertical Test – Cryogenic Syste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2495898" y="914400"/>
            <a:ext cx="6419502" cy="5181600"/>
            <a:chOff x="228600" y="128818"/>
            <a:chExt cx="8177212" cy="6600364"/>
          </a:xfrm>
        </p:grpSpPr>
        <p:pic>
          <p:nvPicPr>
            <p:cNvPr id="8" name="Picture 3"/>
            <p:cNvPicPr>
              <a:picLocks noChangeAspect="1" noChangeArrowheads="1"/>
            </p:cNvPicPr>
            <p:nvPr/>
          </p:nvPicPr>
          <p:blipFill>
            <a:blip r:embed="rId2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187" y="128818"/>
              <a:ext cx="7667625" cy="660036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9" name="Line Callout 1 8"/>
            <p:cNvSpPr/>
            <p:nvPr/>
          </p:nvSpPr>
          <p:spPr bwMode="auto">
            <a:xfrm>
              <a:off x="228600" y="3429000"/>
              <a:ext cx="1455962" cy="392049"/>
            </a:xfrm>
            <a:prstGeom prst="borderCallout1">
              <a:avLst>
                <a:gd name="adj1" fmla="val 133500"/>
                <a:gd name="adj2" fmla="val 54996"/>
                <a:gd name="adj3" fmla="val 432713"/>
                <a:gd name="adj4" fmla="val 81138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4572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-128" charset="-128"/>
                </a:rPr>
                <a:t>1660 plant</a:t>
              </a:r>
            </a:p>
          </p:txBody>
        </p:sp>
        <p:sp>
          <p:nvSpPr>
            <p:cNvPr id="10" name="Line Callout 1 9"/>
            <p:cNvSpPr/>
            <p:nvPr/>
          </p:nvSpPr>
          <p:spPr bwMode="auto">
            <a:xfrm>
              <a:off x="1102177" y="2667000"/>
              <a:ext cx="1650091" cy="392049"/>
            </a:xfrm>
            <a:prstGeom prst="borderCallout1">
              <a:avLst>
                <a:gd name="adj1" fmla="val 143648"/>
                <a:gd name="adj2" fmla="val 59014"/>
                <a:gd name="adj3" fmla="val 532191"/>
                <a:gd name="adj4" fmla="val 97444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4572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-128" charset="-128"/>
                </a:rPr>
                <a:t>Wet expander</a:t>
              </a:r>
            </a:p>
          </p:txBody>
        </p:sp>
        <p:sp>
          <p:nvSpPr>
            <p:cNvPr id="11" name="Line Callout 1 10"/>
            <p:cNvSpPr/>
            <p:nvPr/>
          </p:nvSpPr>
          <p:spPr bwMode="auto">
            <a:xfrm>
              <a:off x="4571999" y="5867400"/>
              <a:ext cx="1286322" cy="392049"/>
            </a:xfrm>
            <a:prstGeom prst="borderCallout1">
              <a:avLst>
                <a:gd name="adj1" fmla="val 58469"/>
                <a:gd name="adj2" fmla="val -14607"/>
                <a:gd name="adj3" fmla="val 9230"/>
                <a:gd name="adj4" fmla="val -34411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4572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b="0" dirty="0" smtClean="0">
                  <a:latin typeface="Arial" charset="0"/>
                  <a:ea typeface="ＭＳ Ｐゴシック" pitchFamily="-128" charset="-128"/>
                </a:rPr>
                <a:t>S</a:t>
              </a: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-128" charset="-128"/>
                </a:rPr>
                <a:t>ub-cooler</a:t>
              </a:r>
            </a:p>
          </p:txBody>
        </p:sp>
        <p:sp>
          <p:nvSpPr>
            <p:cNvPr id="12" name="Line Callout 1 11"/>
            <p:cNvSpPr/>
            <p:nvPr/>
          </p:nvSpPr>
          <p:spPr bwMode="auto">
            <a:xfrm>
              <a:off x="6246578" y="3720193"/>
              <a:ext cx="1285657" cy="392049"/>
            </a:xfrm>
            <a:prstGeom prst="borderCallout1">
              <a:avLst>
                <a:gd name="adj1" fmla="val 82301"/>
                <a:gd name="adj2" fmla="val -11470"/>
                <a:gd name="adj3" fmla="val 186642"/>
                <a:gd name="adj4" fmla="val -41470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4572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400" b="0" dirty="0" smtClean="0">
                  <a:latin typeface="Arial" charset="0"/>
                  <a:ea typeface="ＭＳ Ｐゴシック" pitchFamily="-128" charset="-128"/>
                </a:rPr>
                <a:t>V</a:t>
              </a: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-128" charset="-128"/>
                </a:rPr>
                <a:t>alve box</a:t>
              </a:r>
            </a:p>
          </p:txBody>
        </p:sp>
        <p:sp>
          <p:nvSpPr>
            <p:cNvPr id="13" name="Line Callout 1 12"/>
            <p:cNvSpPr/>
            <p:nvPr/>
          </p:nvSpPr>
          <p:spPr bwMode="auto">
            <a:xfrm>
              <a:off x="3067283" y="1676401"/>
              <a:ext cx="2232476" cy="392049"/>
            </a:xfrm>
            <a:prstGeom prst="borderCallout1">
              <a:avLst>
                <a:gd name="adj1" fmla="val 125223"/>
                <a:gd name="adj2" fmla="val 49861"/>
                <a:gd name="adj3" fmla="val 376909"/>
                <a:gd name="adj4" fmla="val 50210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4572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-128" charset="-128"/>
                </a:rPr>
                <a:t>LHe</a:t>
              </a:r>
              <a:r>
                <a:rPr kumimoji="0" 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-128" charset="-128"/>
                </a:rPr>
                <a:t> storage </a:t>
              </a:r>
              <a:r>
                <a:rPr kumimoji="0" lang="en-US" sz="14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-128" charset="-128"/>
                </a:rPr>
                <a:t>dewar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-128" charset="-128"/>
              </a:endParaRPr>
            </a:p>
          </p:txBody>
        </p:sp>
        <p:sp>
          <p:nvSpPr>
            <p:cNvPr id="14" name="Line Callout 1 13"/>
            <p:cNvSpPr/>
            <p:nvPr/>
          </p:nvSpPr>
          <p:spPr bwMode="auto">
            <a:xfrm>
              <a:off x="3843797" y="808267"/>
              <a:ext cx="1320562" cy="392049"/>
            </a:xfrm>
            <a:prstGeom prst="borderCallout1">
              <a:avLst>
                <a:gd name="adj1" fmla="val 45401"/>
                <a:gd name="adj2" fmla="val 102660"/>
                <a:gd name="adj3" fmla="val 243759"/>
                <a:gd name="adj4" fmla="val 159407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  <a:effectLst/>
          </p:spPr>
          <p:txBody>
            <a:bodyPr vert="horz" wrap="square" lIns="4572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-128" charset="-128"/>
                </a:rPr>
                <a:t>VTF</a:t>
              </a:r>
              <a:r>
                <a:rPr kumimoji="0" lang="en-US" sz="14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-128" charset="-128"/>
                </a:rPr>
                <a:t> </a:t>
              </a:r>
              <a:r>
                <a:rPr kumimoji="0" lang="en-US" sz="1400" b="0" i="0" u="none" strike="noStrike" cap="none" normalizeH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ea typeface="ＭＳ Ｐゴシック" pitchFamily="-128" charset="-128"/>
                </a:rPr>
                <a:t>dewar</a:t>
              </a:r>
              <a:endPara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ＭＳ Ｐゴシック" pitchFamily="-128" charset="-128"/>
              </a:endParaRPr>
            </a:p>
          </p:txBody>
        </p:sp>
      </p:grp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4172298" cy="2667000"/>
          </a:xfrm>
        </p:spPr>
        <p:txBody>
          <a:bodyPr>
            <a:normAutofit/>
          </a:bodyPr>
          <a:lstStyle/>
          <a:p>
            <a:pPr marL="169863" indent="-169863">
              <a:buFont typeface="Wingdings" charset="2"/>
              <a:buChar char="§"/>
            </a:pPr>
            <a:r>
              <a:rPr lang="en-US" sz="1800" dirty="0" smtClean="0"/>
              <a:t>360 W 4 K refrigerator.</a:t>
            </a:r>
          </a:p>
          <a:p>
            <a:pPr marL="169863" indent="-169863">
              <a:buFont typeface="Wingdings" charset="2"/>
              <a:buChar char="§"/>
            </a:pPr>
            <a:r>
              <a:rPr lang="en-US" sz="1800" dirty="0" smtClean="0"/>
              <a:t>A </a:t>
            </a:r>
            <a:r>
              <a:rPr lang="en-US" sz="1800" dirty="0"/>
              <a:t>liquid ring </a:t>
            </a:r>
            <a:r>
              <a:rPr lang="en-US" sz="1800" dirty="0" smtClean="0"/>
              <a:t>pump is </a:t>
            </a:r>
            <a:r>
              <a:rPr lang="en-US" sz="1800" dirty="0"/>
              <a:t>used to reach </a:t>
            </a:r>
            <a:r>
              <a:rPr lang="en-US" sz="1800" dirty="0" smtClean="0"/>
              <a:t>2 K </a:t>
            </a:r>
            <a:r>
              <a:rPr lang="en-US" sz="1800" dirty="0"/>
              <a:t>operation, </a:t>
            </a:r>
            <a:r>
              <a:rPr lang="en-US" sz="1800" dirty="0" smtClean="0"/>
              <a:t>capable </a:t>
            </a:r>
            <a:r>
              <a:rPr lang="en-US" sz="1800" dirty="0"/>
              <a:t>of handling a 100 watt heat load</a:t>
            </a:r>
            <a:r>
              <a:rPr lang="en-US" sz="1800" dirty="0" smtClean="0"/>
              <a:t>.</a:t>
            </a:r>
          </a:p>
          <a:p>
            <a:pPr marL="169863" indent="-169863">
              <a:buFont typeface="Wingdings" charset="2"/>
              <a:buChar char="§"/>
            </a:pPr>
            <a:r>
              <a:rPr lang="en-US" sz="1800" dirty="0" smtClean="0"/>
              <a:t>1000 gallon </a:t>
            </a:r>
            <a:r>
              <a:rPr lang="en-US" sz="1800" dirty="0" err="1" smtClean="0"/>
              <a:t>LHe</a:t>
            </a:r>
            <a:r>
              <a:rPr lang="en-US" sz="1800" dirty="0" smtClean="0"/>
              <a:t> storage </a:t>
            </a:r>
            <a:r>
              <a:rPr lang="en-US" sz="1800" dirty="0" err="1" smtClean="0"/>
              <a:t>dewar</a:t>
            </a:r>
            <a:r>
              <a:rPr lang="en-US" sz="1800" dirty="0" smtClean="0"/>
              <a:t>.</a:t>
            </a:r>
          </a:p>
          <a:p>
            <a:pPr marL="169863" indent="-169863">
              <a:buFont typeface="Wingdings" charset="2"/>
              <a:buChar char="§"/>
            </a:pPr>
            <a:r>
              <a:rPr lang="en-US" sz="1800" dirty="0" smtClean="0"/>
              <a:t>38,000 gallon warm helium gas storage tank (outside the building).</a:t>
            </a:r>
          </a:p>
        </p:txBody>
      </p:sp>
    </p:spTree>
    <p:extLst>
      <p:ext uri="{BB962C8B-B14F-4D97-AF65-F5344CB8AC3E}">
        <p14:creationId xmlns:p14="http://schemas.microsoft.com/office/powerpoint/2010/main" val="3178836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ertical Test – Test Stan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2050" name="Picture 2" descr="C:\Users\binping\Desktop\Crab Files\600CBaking\IMG_0268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49" r="1168" b="17949"/>
          <a:stretch/>
        </p:blipFill>
        <p:spPr bwMode="auto">
          <a:xfrm rot="5400000">
            <a:off x="3772017" y="2182723"/>
            <a:ext cx="3875065" cy="1970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binping\Desktop\Crab Files\600CBaking\IMG_0269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729" r="6194" b="16003"/>
          <a:stretch/>
        </p:blipFill>
        <p:spPr bwMode="auto">
          <a:xfrm rot="5400000">
            <a:off x="6016183" y="2365816"/>
            <a:ext cx="3886203" cy="15929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C:\Users\binping\Desktop\Crab Files\Crab Test Stand\Crab Cavity Test Stand1.bm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792169" y="2327310"/>
            <a:ext cx="3946537" cy="17525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:\Users\binping\Desktop\Crab Files\Crab Test Stand\Crab Cavity Test Stand2.bmp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455332" y="2307444"/>
            <a:ext cx="3875061" cy="1720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8"/>
          <p:cNvSpPr/>
          <p:nvPr/>
        </p:nvSpPr>
        <p:spPr>
          <a:xfrm>
            <a:off x="2421248" y="5257800"/>
            <a:ext cx="1922151" cy="646331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Crab cavity mounted on the insert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379378" y="5259421"/>
            <a:ext cx="1817452" cy="646331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Crab cavity in the SVTF Cryostat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876800" y="5257800"/>
            <a:ext cx="1600200" cy="646331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Vertical cryostat insert</a:t>
            </a:r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7162800" y="5257800"/>
            <a:ext cx="1524000" cy="646331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28” diameter vertical cryosta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187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3"/>
          <a:stretch/>
        </p:blipFill>
        <p:spPr bwMode="auto">
          <a:xfrm>
            <a:off x="120770" y="457200"/>
            <a:ext cx="7467040" cy="550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C:\Users\binping\Desktop\Crab Files\LLRF\IMG_0424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04100" y="3657600"/>
            <a:ext cx="1574799" cy="1181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239000" y="2216421"/>
            <a:ext cx="190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0W max power </a:t>
            </a:r>
          </a:p>
          <a:p>
            <a:r>
              <a:rPr lang="en-US" dirty="0" smtClean="0"/>
              <a:t>with 56±0.5dB gain</a:t>
            </a:r>
            <a:endParaRPr lang="en-US" dirty="0"/>
          </a:p>
        </p:txBody>
      </p:sp>
      <p:pic>
        <p:nvPicPr>
          <p:cNvPr id="1026" name="Picture 2" descr="E:\Dropbox\Camera Uploads\2013-04-02 16.22.28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231"/>
          <a:stretch/>
        </p:blipFill>
        <p:spPr bwMode="auto">
          <a:xfrm>
            <a:off x="7348665" y="1524000"/>
            <a:ext cx="1685669" cy="692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819400" y="2438401"/>
            <a:ext cx="4114800" cy="3522336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7010400" y="4838700"/>
            <a:ext cx="338265" cy="26670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6324600" y="1240624"/>
            <a:ext cx="518199" cy="566751"/>
          </a:xfrm>
          <a:prstGeom prst="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6900735" y="1600200"/>
            <a:ext cx="338265" cy="0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09923" y="152400"/>
            <a:ext cx="5215755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ertical Test – RF 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8035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924800" cy="944562"/>
          </a:xfrm>
        </p:spPr>
        <p:txBody>
          <a:bodyPr>
            <a:normAutofit/>
          </a:bodyPr>
          <a:lstStyle/>
          <a:p>
            <a:r>
              <a:rPr lang="en-US" dirty="0"/>
              <a:t>Vertical Test – </a:t>
            </a:r>
            <a:r>
              <a:rPr lang="en-US" dirty="0" smtClean="0"/>
              <a:t>FPC and PU Coupler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21" name="Content Placeholder 20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2623960730"/>
              </p:ext>
            </p:extLst>
          </p:nvPr>
        </p:nvGraphicFramePr>
        <p:xfrm>
          <a:off x="4953000" y="3581400"/>
          <a:ext cx="3352800" cy="2362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8" name="Picture 2" descr="C:\Users\binping\Desktop\Crab MWS\Coupler\Prototype FPC&amp;PU\QWEllipSym_CouplerProbe.bmp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303" r="9742" b="-3835"/>
          <a:stretch/>
        </p:blipFill>
        <p:spPr bwMode="auto">
          <a:xfrm>
            <a:off x="5486400" y="1524000"/>
            <a:ext cx="2497433" cy="1905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 flipV="1">
            <a:off x="6628889" y="1858177"/>
            <a:ext cx="511" cy="7239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629400" y="1906368"/>
            <a:ext cx="15722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robe position,</a:t>
            </a:r>
          </a:p>
          <a:p>
            <a:r>
              <a:rPr lang="en-US" dirty="0"/>
              <a:t>f</a:t>
            </a:r>
            <a:r>
              <a:rPr lang="en-US" dirty="0" smtClean="0"/>
              <a:t>rom 0 to 50mm</a:t>
            </a:r>
            <a:endParaRPr lang="en-US" dirty="0"/>
          </a:p>
        </p:txBody>
      </p:sp>
      <p:cxnSp>
        <p:nvCxnSpPr>
          <p:cNvPr id="24" name="Straight Connector 23"/>
          <p:cNvCxnSpPr/>
          <p:nvPr/>
        </p:nvCxnSpPr>
        <p:spPr>
          <a:xfrm>
            <a:off x="6553711" y="2588577"/>
            <a:ext cx="15240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314"/>
          <a:stretch/>
        </p:blipFill>
        <p:spPr bwMode="auto">
          <a:xfrm>
            <a:off x="1664898" y="1748542"/>
            <a:ext cx="3314700" cy="4235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31962" y="1425376"/>
            <a:ext cx="1105619" cy="646331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Mounting Rods (x4)</a:t>
            </a:r>
            <a:endParaRPr lang="en-US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675879" y="1708645"/>
            <a:ext cx="272253" cy="11609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28932" y="3550855"/>
            <a:ext cx="1447800" cy="646331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Actuator Drive &amp; Linkage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2252932" y="3543161"/>
            <a:ext cx="1600200" cy="283269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2252932" y="3826430"/>
            <a:ext cx="990600" cy="97011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2252932" y="3826430"/>
            <a:ext cx="1524000" cy="74151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2595832" y="1744484"/>
            <a:ext cx="1181100" cy="369332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Drive Shaft</a:t>
            </a:r>
            <a:endParaRPr lang="en-US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853132" y="2013658"/>
            <a:ext cx="272253" cy="11609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157170" y="5181600"/>
            <a:ext cx="1371601" cy="646331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Bellow with </a:t>
            </a:r>
            <a:r>
              <a:rPr lang="en-US" dirty="0" err="1" smtClean="0"/>
              <a:t>conflat</a:t>
            </a:r>
            <a:r>
              <a:rPr lang="en-US" dirty="0" smtClean="0"/>
              <a:t> flanges</a:t>
            </a:r>
            <a:endParaRPr lang="en-US" dirty="0"/>
          </a:p>
        </p:txBody>
      </p:sp>
      <p:cxnSp>
        <p:nvCxnSpPr>
          <p:cNvPr id="30" name="Straight Arrow Connector 29"/>
          <p:cNvCxnSpPr>
            <a:stCxn id="29" idx="3"/>
          </p:cNvCxnSpPr>
          <p:nvPr/>
        </p:nvCxnSpPr>
        <p:spPr>
          <a:xfrm flipV="1">
            <a:off x="1528771" y="5091498"/>
            <a:ext cx="647961" cy="41326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848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0241" y="228600"/>
            <a:ext cx="88392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utomated Acquisition Bead Pulling Syste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3074" name="Picture 2" descr="E:\Dropbox\Camera Uploads\2013-04-02 16.17.07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55" r="10591"/>
          <a:stretch/>
        </p:blipFill>
        <p:spPr bwMode="auto">
          <a:xfrm>
            <a:off x="5611238" y="1143000"/>
            <a:ext cx="2412460" cy="457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7"/>
          <p:cNvSpPr/>
          <p:nvPr/>
        </p:nvSpPr>
        <p:spPr>
          <a:xfrm>
            <a:off x="4379152" y="2615299"/>
            <a:ext cx="838200" cy="369332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Thread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5287854" y="1854463"/>
            <a:ext cx="1112946" cy="94550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4571915" y="1628856"/>
            <a:ext cx="641857" cy="369332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Bead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5287854" y="3994636"/>
            <a:ext cx="927999" cy="60527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287854" y="2799965"/>
            <a:ext cx="1341546" cy="1391035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3850784" y="3671471"/>
            <a:ext cx="1366568" cy="646331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/>
              <a:t>Computer Driven Motor</a:t>
            </a:r>
            <a:endParaRPr lang="en-US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5287854" y="1854463"/>
            <a:ext cx="1476547" cy="226033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5180"/>
              </p:ext>
            </p:extLst>
          </p:nvPr>
        </p:nvGraphicFramePr>
        <p:xfrm>
          <a:off x="381000" y="1212798"/>
          <a:ext cx="3581400" cy="86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r:id="rId4" imgW="1892300" imgH="457200" progId="Equation.DSMT4">
                  <p:embed/>
                </p:oleObj>
              </mc:Choice>
              <mc:Fallback>
                <p:oleObj r:id="rId4" imgW="189230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12798"/>
                        <a:ext cx="3581400" cy="8638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997126" y="2146171"/>
            <a:ext cx="1902652" cy="369332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r>
              <a:rPr lang="en-US" dirty="0" smtClean="0"/>
              <a:t>Perturbation factors</a:t>
            </a:r>
            <a:endParaRPr lang="en-US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 flipV="1">
            <a:off x="1600200" y="1813522"/>
            <a:ext cx="195852" cy="299086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1796052" y="1813522"/>
            <a:ext cx="947148" cy="311004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3" name="Object 30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847539"/>
              </p:ext>
            </p:extLst>
          </p:nvPr>
        </p:nvGraphicFramePr>
        <p:xfrm>
          <a:off x="381000" y="2494426"/>
          <a:ext cx="3484500" cy="7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r:id="rId6" imgW="2222500" imgH="457200" progId="Equation.DSMT4">
                  <p:embed/>
                </p:oleObj>
              </mc:Choice>
              <mc:Fallback>
                <p:oleObj r:id="rId6" imgW="22225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94426"/>
                        <a:ext cx="3484500" cy="717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8" name="Object 30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110246"/>
              </p:ext>
            </p:extLst>
          </p:nvPr>
        </p:nvGraphicFramePr>
        <p:xfrm>
          <a:off x="1850526" y="3300236"/>
          <a:ext cx="2362200" cy="29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r:id="rId8" imgW="1866900" imgH="228600" progId="Equation.DSMT4">
                  <p:embed/>
                </p:oleObj>
              </mc:Choice>
              <mc:Fallback>
                <p:oleObj r:id="rId8" imgW="18669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526" y="3300236"/>
                        <a:ext cx="2362200" cy="290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9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80" name="Object 30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929551"/>
              </p:ext>
            </p:extLst>
          </p:nvPr>
        </p:nvGraphicFramePr>
        <p:xfrm>
          <a:off x="379679" y="3575741"/>
          <a:ext cx="1568773" cy="635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r:id="rId10" imgW="1054100" imgH="431800" progId="Equation.DSMT4">
                  <p:embed/>
                </p:oleObj>
              </mc:Choice>
              <mc:Fallback>
                <p:oleObj r:id="rId10" imgW="10541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79" y="3575741"/>
                        <a:ext cx="1568773" cy="635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1456932" y="3994636"/>
            <a:ext cx="2500520" cy="646331"/>
          </a:xfrm>
          <a:prstGeom prst="rect">
            <a:avLst/>
          </a:prstGeom>
          <a:ln w="28575">
            <a:noFill/>
          </a:ln>
        </p:spPr>
        <p:txBody>
          <a:bodyPr wrap="square">
            <a:spAutoFit/>
          </a:bodyPr>
          <a:lstStyle/>
          <a:p>
            <a:r>
              <a:rPr lang="en-US" dirty="0" smtClean="0"/>
              <a:t>Frequency shift calculated from S</a:t>
            </a:r>
            <a:r>
              <a:rPr lang="en-US" sz="1050" dirty="0" smtClean="0"/>
              <a:t>21</a:t>
            </a:r>
            <a:r>
              <a:rPr lang="en-US" dirty="0" smtClean="0"/>
              <a:t> phase shift</a:t>
            </a:r>
            <a:endParaRPr lang="en-US" dirty="0"/>
          </a:p>
        </p:txBody>
      </p:sp>
      <p:cxnSp>
        <p:nvCxnSpPr>
          <p:cNvPr id="42" name="Straight Arrow Connector 41"/>
          <p:cNvCxnSpPr>
            <a:endCxn id="41" idx="1"/>
          </p:cNvCxnSpPr>
          <p:nvPr/>
        </p:nvCxnSpPr>
        <p:spPr>
          <a:xfrm>
            <a:off x="997126" y="4191000"/>
            <a:ext cx="459806" cy="126802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275909" y="4684212"/>
            <a:ext cx="4753291" cy="1200328"/>
          </a:xfrm>
          <a:prstGeom prst="rect">
            <a:avLst/>
          </a:prstGeom>
          <a:ln w="28575"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r>
              <a:rPr lang="en-US" sz="2400" dirty="0" smtClean="0"/>
              <a:t>Bead pull can be used fo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HOM mode identificatio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400" dirty="0" smtClean="0"/>
              <a:t>Fundamental mode field flatness study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2930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avity Design and Fabrica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avity Post-processing Statu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avity Test Status</a:t>
            </a:r>
          </a:p>
          <a:p>
            <a:r>
              <a:rPr lang="en-US" dirty="0" smtClean="0"/>
              <a:t>Summary and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242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avity Design and Fabrication</a:t>
            </a:r>
          </a:p>
          <a:p>
            <a:r>
              <a:rPr lang="en-US" dirty="0" smtClean="0"/>
              <a:t>Cavity Post-processing Status</a:t>
            </a:r>
          </a:p>
          <a:p>
            <a:r>
              <a:rPr lang="en-US" dirty="0" smtClean="0"/>
              <a:t>Cavity Test Status</a:t>
            </a:r>
            <a:endParaRPr lang="en-US" dirty="0"/>
          </a:p>
          <a:p>
            <a:r>
              <a:rPr lang="en-US" dirty="0" smtClean="0"/>
              <a:t>Summary and Referen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5015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620000" cy="43434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The </a:t>
            </a:r>
            <a:r>
              <a:rPr lang="en-US" sz="2000" dirty="0"/>
              <a:t>DQWCC can provide high deflection voltage in a very compact dimension.</a:t>
            </a:r>
          </a:p>
          <a:p>
            <a:r>
              <a:rPr lang="en-US" sz="2000" dirty="0"/>
              <a:t>The peak surface field of the cavity is in a safe level at the target deflecting voltage. </a:t>
            </a:r>
            <a:endParaRPr lang="en-US" sz="2000" dirty="0" smtClean="0"/>
          </a:p>
          <a:p>
            <a:r>
              <a:rPr lang="en-US" sz="2000" dirty="0" smtClean="0"/>
              <a:t>Fabrication of the cavity with stiffening frame is complete.</a:t>
            </a:r>
          </a:p>
          <a:p>
            <a:r>
              <a:rPr lang="en-US" sz="2000" dirty="0" smtClean="0"/>
              <a:t>Heavy BCP and baking are done, light BCP </a:t>
            </a:r>
            <a:r>
              <a:rPr lang="en-US" sz="2000" dirty="0"/>
              <a:t>and HPR will be </a:t>
            </a:r>
            <a:r>
              <a:rPr lang="en-US" sz="2000" dirty="0" smtClean="0"/>
              <a:t>followed. </a:t>
            </a:r>
          </a:p>
          <a:p>
            <a:r>
              <a:rPr lang="en-US" sz="2000" dirty="0" smtClean="0"/>
              <a:t>Vertical testing, </a:t>
            </a:r>
            <a:r>
              <a:rPr lang="en-US" sz="2000" dirty="0"/>
              <a:t>first without HOM couplers then with HOM couplers will be carried out </a:t>
            </a:r>
            <a:r>
              <a:rPr lang="en-US" sz="2000" dirty="0" smtClean="0"/>
              <a:t>soon.</a:t>
            </a:r>
            <a:endParaRPr lang="en-US" sz="2000" dirty="0"/>
          </a:p>
          <a:p>
            <a:r>
              <a:rPr lang="en-US" sz="2000" dirty="0" smtClean="0"/>
              <a:t>The vertical testing will be </a:t>
            </a:r>
            <a:r>
              <a:rPr lang="en-US" sz="2000" dirty="0"/>
              <a:t>focused on deflection voltage, </a:t>
            </a:r>
            <a:r>
              <a:rPr lang="en-US" sz="2000" dirty="0" smtClean="0"/>
              <a:t>Peak </a:t>
            </a:r>
            <a:r>
              <a:rPr lang="en-US" sz="2000" dirty="0"/>
              <a:t>fields and possible </a:t>
            </a:r>
            <a:r>
              <a:rPr lang="en-US" sz="2000" dirty="0" err="1"/>
              <a:t>multipacting</a:t>
            </a:r>
            <a:r>
              <a:rPr lang="en-US" sz="2000" dirty="0" smtClean="0"/>
              <a:t>.</a:t>
            </a:r>
          </a:p>
          <a:p>
            <a:r>
              <a:rPr lang="en-US" sz="2000" dirty="0" smtClean="0"/>
              <a:t>Bead pulling testing will be focused on the </a:t>
            </a:r>
            <a:r>
              <a:rPr lang="en-US" sz="2000" dirty="0"/>
              <a:t>fundamental mode field flatness </a:t>
            </a:r>
            <a:r>
              <a:rPr lang="en-US" sz="2000" dirty="0" smtClean="0"/>
              <a:t>and HOM identification.</a:t>
            </a:r>
          </a:p>
          <a:p>
            <a:r>
              <a:rPr lang="en-US" sz="2000" dirty="0"/>
              <a:t>We are looking forward to testing the </a:t>
            </a:r>
            <a:r>
              <a:rPr lang="en-US" sz="2000" dirty="0" err="1" smtClean="0"/>
              <a:t>PoP</a:t>
            </a:r>
            <a:r>
              <a:rPr lang="en-US" sz="2000" dirty="0" smtClean="0"/>
              <a:t> </a:t>
            </a:r>
            <a:r>
              <a:rPr lang="en-US" sz="2000" dirty="0" err="1"/>
              <a:t>Nb</a:t>
            </a:r>
            <a:r>
              <a:rPr lang="en-US" sz="2000" dirty="0"/>
              <a:t> </a:t>
            </a:r>
            <a:r>
              <a:rPr lang="en-US" sz="2000" dirty="0" smtClean="0"/>
              <a:t>cavity.</a:t>
            </a:r>
          </a:p>
          <a:p>
            <a:pPr>
              <a:buFont typeface="Courier New" pitchFamily="49" charset="0"/>
              <a:buChar char="o"/>
            </a:pPr>
            <a:endParaRPr lang="en-US" sz="2000" dirty="0" smtClean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9029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772400" cy="1143000"/>
          </a:xfrm>
        </p:spPr>
        <p:txBody>
          <a:bodyPr/>
          <a:lstStyle/>
          <a:p>
            <a:r>
              <a:rPr lang="en-US" dirty="0" smtClean="0"/>
              <a:t>Reference</a:t>
            </a:r>
            <a:endParaRPr lang="en-US" dirty="0"/>
          </a:p>
        </p:txBody>
      </p:sp>
      <p:sp>
        <p:nvSpPr>
          <p:cNvPr id="7" name="Content Placeholder 5"/>
          <p:cNvSpPr>
            <a:spLocks noGrp="1"/>
          </p:cNvSpPr>
          <p:nvPr>
            <p:ph sz="quarter" idx="1"/>
          </p:nvPr>
        </p:nvSpPr>
        <p:spPr>
          <a:xfrm>
            <a:off x="762000" y="1447800"/>
            <a:ext cx="7772400" cy="36009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S</a:t>
            </a:r>
            <a:r>
              <a:rPr lang="en-US" sz="1800" dirty="0"/>
              <a:t>. </a:t>
            </a:r>
            <a:r>
              <a:rPr lang="en-US" sz="1800" dirty="0" err="1"/>
              <a:t>Belomestnykh</a:t>
            </a:r>
            <a:r>
              <a:rPr lang="en-US" sz="1800" dirty="0" smtClean="0"/>
              <a:t>, Q. Wu, B. P. Xiao, presentations, </a:t>
            </a:r>
            <a:r>
              <a:rPr lang="en-US" sz="1800" dirty="0"/>
              <a:t>LHC Crab Cavity Engineering Meeting, Fermi Lab, Dec 13-14, 2012 </a:t>
            </a:r>
          </a:p>
          <a:p>
            <a:r>
              <a:rPr lang="en-US" sz="1800" dirty="0" smtClean="0"/>
              <a:t>Q. Wu,</a:t>
            </a:r>
            <a:r>
              <a:rPr lang="en-US" sz="1800" dirty="0"/>
              <a:t> R. </a:t>
            </a:r>
            <a:r>
              <a:rPr lang="en-US" sz="1800" dirty="0" err="1"/>
              <a:t>Calaga</a:t>
            </a:r>
            <a:r>
              <a:rPr lang="en-US" sz="1800" dirty="0"/>
              <a:t> &amp; A. </a:t>
            </a:r>
            <a:r>
              <a:rPr lang="en-US" sz="1800" dirty="0" smtClean="0"/>
              <a:t>Macpherson, </a:t>
            </a:r>
            <a:r>
              <a:rPr lang="pl-PL" sz="1800" dirty="0"/>
              <a:t>K. Brodzinski </a:t>
            </a:r>
            <a:r>
              <a:rPr lang="en-US" sz="1800" dirty="0" smtClean="0"/>
              <a:t>&amp;</a:t>
            </a:r>
            <a:r>
              <a:rPr lang="pl-PL" sz="1800" dirty="0" smtClean="0"/>
              <a:t> </a:t>
            </a:r>
            <a:r>
              <a:rPr lang="pl-PL" sz="1800" dirty="0"/>
              <a:t>L. </a:t>
            </a:r>
            <a:r>
              <a:rPr lang="pl-PL" sz="1800" dirty="0" smtClean="0"/>
              <a:t>Tavian</a:t>
            </a:r>
            <a:r>
              <a:rPr lang="en-US" sz="1800" dirty="0" smtClean="0"/>
              <a:t>, presentations, 2</a:t>
            </a:r>
            <a:r>
              <a:rPr lang="en-US" sz="1800" baseline="30000" dirty="0" smtClean="0"/>
              <a:t>nd</a:t>
            </a:r>
            <a:r>
              <a:rPr lang="en-US" sz="1800" dirty="0" smtClean="0"/>
              <a:t> Joint </a:t>
            </a:r>
            <a:r>
              <a:rPr lang="en-US" sz="1800" dirty="0" err="1" smtClean="0"/>
              <a:t>HiLumi</a:t>
            </a:r>
            <a:r>
              <a:rPr lang="en-US" sz="1800" dirty="0" smtClean="0"/>
              <a:t> LHC-LARP Annual Meeting, INFN </a:t>
            </a:r>
            <a:r>
              <a:rPr lang="en-US" sz="1800" dirty="0" err="1" smtClean="0"/>
              <a:t>Frascati</a:t>
            </a:r>
            <a:r>
              <a:rPr lang="en-US" sz="1800" dirty="0" smtClean="0"/>
              <a:t>, Nov 14-16, 2012 </a:t>
            </a:r>
          </a:p>
          <a:p>
            <a:r>
              <a:rPr lang="en-US" sz="1800" dirty="0" smtClean="0"/>
              <a:t>R</a:t>
            </a:r>
            <a:r>
              <a:rPr lang="en-US" sz="1800" dirty="0"/>
              <a:t>. Calaga, et. al., </a:t>
            </a:r>
            <a:r>
              <a:rPr lang="en-US" sz="1800" i="1" dirty="0"/>
              <a:t>A Quarter Wave Design for Crab Crossing in the LHC</a:t>
            </a:r>
            <a:r>
              <a:rPr lang="en-US" sz="1800" dirty="0"/>
              <a:t>, Proceedings of IPAC12, New Orleans, LA, May 20-25, 2012</a:t>
            </a:r>
          </a:p>
          <a:p>
            <a:r>
              <a:rPr lang="en-US" sz="1800" dirty="0"/>
              <a:t>Q. Wu, presentation, LARP CM18/</a:t>
            </a:r>
            <a:r>
              <a:rPr lang="en-US" sz="1800" dirty="0" err="1"/>
              <a:t>HiLumi</a:t>
            </a:r>
            <a:r>
              <a:rPr lang="en-US" sz="1800" dirty="0"/>
              <a:t> LHC Meeting, Fermi Lab, May 7-9, </a:t>
            </a:r>
            <a:r>
              <a:rPr lang="en-US" sz="1800" dirty="0" smtClean="0"/>
              <a:t>2012</a:t>
            </a:r>
            <a:endParaRPr lang="en-GB" sz="1800" dirty="0" smtClean="0"/>
          </a:p>
          <a:p>
            <a:r>
              <a:rPr lang="en-GB" sz="1800" dirty="0" smtClean="0"/>
              <a:t>Q. Wu, S. Belomestnykh, I. Ben-Zvi, </a:t>
            </a:r>
            <a:r>
              <a:rPr lang="en-US" sz="1800" i="1" dirty="0" smtClean="0"/>
              <a:t>Novel deflecting Cavity Design and Fabrication for eRHIC, </a:t>
            </a:r>
            <a:r>
              <a:rPr lang="en-US" sz="1800" dirty="0" smtClean="0"/>
              <a:t>Proceedings of SRF11, Chicago, IL</a:t>
            </a:r>
            <a:r>
              <a:rPr lang="en-US" sz="1800" i="1" dirty="0" smtClean="0"/>
              <a:t>, </a:t>
            </a:r>
            <a:r>
              <a:rPr lang="en-US" sz="1800" dirty="0" smtClean="0"/>
              <a:t>July 25-29, 2011</a:t>
            </a:r>
          </a:p>
          <a:p>
            <a:r>
              <a:rPr lang="en-GB" sz="1800" dirty="0" smtClean="0"/>
              <a:t>R</a:t>
            </a:r>
            <a:r>
              <a:rPr lang="en-GB" sz="1800" dirty="0"/>
              <a:t>. Calaga, presentation, LHC-CC11, CERN, Nov 14-15, </a:t>
            </a:r>
            <a:r>
              <a:rPr lang="en-GB" sz="1800" dirty="0" smtClean="0"/>
              <a:t>2011</a:t>
            </a:r>
          </a:p>
          <a:p>
            <a:r>
              <a:rPr lang="en-GB" sz="1800" dirty="0"/>
              <a:t>I. Ben-Zvi, presentation, LHC-CC10, CERN, Dec 15-17, </a:t>
            </a:r>
            <a:r>
              <a:rPr lang="en-GB" sz="1800" dirty="0" smtClean="0"/>
              <a:t>201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018576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514600"/>
            <a:ext cx="5334000" cy="1143000"/>
          </a:xfrm>
        </p:spPr>
        <p:txBody>
          <a:bodyPr>
            <a:noAutofit/>
          </a:bodyPr>
          <a:lstStyle/>
          <a:p>
            <a:r>
              <a:rPr lang="en-US" sz="8000" dirty="0" smtClean="0"/>
              <a:t>Thank you!</a:t>
            </a:r>
            <a:endParaRPr lang="en-US" sz="80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0431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Cavity Design and Fabricatio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avity Post-processing Statu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avity Test Statu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ummary and Reference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60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-228600"/>
            <a:ext cx="7772400" cy="1143000"/>
          </a:xfrm>
        </p:spPr>
        <p:txBody>
          <a:bodyPr/>
          <a:lstStyle/>
          <a:p>
            <a:r>
              <a:rPr lang="en-US" dirty="0" smtClean="0"/>
              <a:t>The Double Quarter Wave Cav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10267127"/>
              </p:ext>
            </p:extLst>
          </p:nvPr>
        </p:nvGraphicFramePr>
        <p:xfrm>
          <a:off x="228599" y="4323080"/>
          <a:ext cx="8686801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71601"/>
                <a:gridCol w="1600200"/>
                <a:gridCol w="1143000"/>
                <a:gridCol w="1066800"/>
                <a:gridCol w="1219200"/>
                <a:gridCol w="1066769"/>
                <a:gridCol w="1219231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kern="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rabbing (fundamental) mode freq.</a:t>
                      </a:r>
                      <a:endParaRPr lang="en-US" sz="120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kern="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vity length</a:t>
                      </a:r>
                      <a:endParaRPr lang="en-US" sz="120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kern="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vity width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Beam</a:t>
                      </a:r>
                      <a:r>
                        <a:rPr lang="en-US" sz="1200" baseline="0" dirty="0" smtClean="0">
                          <a:effectLst/>
                          <a:latin typeface="Times New Roman" pitchFamily="18" charset="0"/>
                          <a:ea typeface="Times New Roman"/>
                          <a:cs typeface="Times New Roman" pitchFamily="18" charset="0"/>
                        </a:rPr>
                        <a:t> pipe diameter</a:t>
                      </a:r>
                      <a:endParaRPr lang="en-US" sz="120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200" kern="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eflecting voltage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>
                          <a:latin typeface="Times New Roman" pitchFamily="18" charset="0"/>
                          <a:cs typeface="Times New Roman" pitchFamily="18" charset="0"/>
                        </a:rPr>
                        <a:t>Bpeak</a:t>
                      </a:r>
                      <a:endParaRPr lang="en-US" sz="1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kern="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nit</a:t>
                      </a:r>
                      <a:endParaRPr lang="en-US" sz="120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Hz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m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m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m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MV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/>
                        <a:t>mT</a:t>
                      </a:r>
                      <a:endParaRPr lang="en-US" sz="14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1200" kern="800" dirty="0" smtClean="0"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QW crab cavity</a:t>
                      </a:r>
                      <a:endParaRPr lang="en-US" sz="1200" dirty="0" smtClean="0"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/>
                        <a:t>400</a:t>
                      </a:r>
                      <a:endParaRPr lang="en-US" sz="18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390</a:t>
                      </a:r>
                      <a:endParaRPr 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smtClean="0"/>
                        <a:t>148</a:t>
                      </a:r>
                      <a:endParaRPr lang="en-US" sz="1800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/>
                        <a:t>84</a:t>
                      </a:r>
                      <a:endParaRPr lang="en-US" sz="18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0" dirty="0" smtClean="0"/>
                        <a:t>3</a:t>
                      </a:r>
                      <a:endParaRPr lang="en-US" sz="1800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0" dirty="0" smtClean="0"/>
                        <a:t>60</a:t>
                      </a:r>
                      <a:r>
                        <a:rPr lang="en-US" sz="1400" dirty="0" smtClean="0"/>
                        <a:t>**</a:t>
                      </a:r>
                    </a:p>
                  </a:txBody>
                  <a:tcPr anchor="ctr"/>
                </a:tc>
              </a:tr>
            </a:tbl>
          </a:graphicData>
        </a:graphic>
      </p:graphicFrame>
      <p:pic>
        <p:nvPicPr>
          <p:cNvPr id="5" name="DQWCC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52400" y="990600"/>
            <a:ext cx="3962400" cy="29718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77" t="15972" r="1556" b="4305"/>
          <a:stretch/>
        </p:blipFill>
        <p:spPr>
          <a:xfrm>
            <a:off x="4010120" y="887082"/>
            <a:ext cx="4371880" cy="3075318"/>
          </a:xfrm>
          <a:prstGeom prst="rect">
            <a:avLst/>
          </a:prstGeom>
        </p:spPr>
      </p:pic>
      <p:grpSp>
        <p:nvGrpSpPr>
          <p:cNvPr id="36" name="Group 35"/>
          <p:cNvGrpSpPr/>
          <p:nvPr/>
        </p:nvGrpSpPr>
        <p:grpSpPr>
          <a:xfrm>
            <a:off x="4536128" y="1046441"/>
            <a:ext cx="2245671" cy="1029428"/>
            <a:chOff x="1028700" y="1470178"/>
            <a:chExt cx="3086100" cy="1806422"/>
          </a:xfrm>
        </p:grpSpPr>
        <p:sp>
          <p:nvSpPr>
            <p:cNvPr id="37" name="Oval 36"/>
            <p:cNvSpPr/>
            <p:nvPr/>
          </p:nvSpPr>
          <p:spPr>
            <a:xfrm>
              <a:off x="1981200" y="1600200"/>
              <a:ext cx="1219200" cy="5334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Connector 37"/>
            <p:cNvCxnSpPr/>
            <p:nvPr/>
          </p:nvCxnSpPr>
          <p:spPr>
            <a:xfrm>
              <a:off x="1028700" y="1732240"/>
              <a:ext cx="0" cy="154436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>
              <a:off x="4114800" y="1732240"/>
              <a:ext cx="0" cy="154436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3200400" y="1866900"/>
              <a:ext cx="914400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H="1">
              <a:off x="1028700" y="1866900"/>
              <a:ext cx="952500" cy="0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1974941" y="1470178"/>
              <a:ext cx="1225459" cy="9967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/>
                <a:t>390</a:t>
              </a:r>
              <a:endParaRPr lang="en-US" sz="2800" b="1" dirty="0"/>
            </a:p>
          </p:txBody>
        </p:sp>
      </p:grpSp>
      <p:grpSp>
        <p:nvGrpSpPr>
          <p:cNvPr id="43" name="Group 42"/>
          <p:cNvGrpSpPr/>
          <p:nvPr/>
        </p:nvGrpSpPr>
        <p:grpSpPr>
          <a:xfrm rot="5400000">
            <a:off x="6802377" y="1789317"/>
            <a:ext cx="1688278" cy="1904777"/>
            <a:chOff x="1303614" y="1516755"/>
            <a:chExt cx="2229123" cy="2039661"/>
          </a:xfrm>
        </p:grpSpPr>
        <p:sp>
          <p:nvSpPr>
            <p:cNvPr id="44" name="Oval 43"/>
            <p:cNvSpPr/>
            <p:nvPr/>
          </p:nvSpPr>
          <p:spPr>
            <a:xfrm rot="16200000">
              <a:off x="1781178" y="1859655"/>
              <a:ext cx="1219200" cy="5334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5" name="Straight Connector 44"/>
            <p:cNvCxnSpPr/>
            <p:nvPr/>
          </p:nvCxnSpPr>
          <p:spPr>
            <a:xfrm rot="16200000" flipH="1">
              <a:off x="499228" y="2742216"/>
              <a:ext cx="1628401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3532737" y="1928017"/>
              <a:ext cx="0" cy="154436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 rot="16200000">
              <a:off x="3100497" y="1693051"/>
              <a:ext cx="8542" cy="855938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stCxn id="44" idx="0"/>
            </p:cNvCxnSpPr>
            <p:nvPr/>
          </p:nvCxnSpPr>
          <p:spPr>
            <a:xfrm rot="16200000" flipH="1" flipV="1">
              <a:off x="1710223" y="1719746"/>
              <a:ext cx="7245" cy="82046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 rot="16200000">
              <a:off x="1720021" y="1871007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/>
                <a:t>296</a:t>
              </a:r>
              <a:endParaRPr lang="en-US" sz="2800" b="1" dirty="0"/>
            </a:p>
          </p:txBody>
        </p:sp>
      </p:grpSp>
      <p:grpSp>
        <p:nvGrpSpPr>
          <p:cNvPr id="50" name="Group 49"/>
          <p:cNvGrpSpPr/>
          <p:nvPr/>
        </p:nvGrpSpPr>
        <p:grpSpPr>
          <a:xfrm rot="10800000">
            <a:off x="4560570" y="3505200"/>
            <a:ext cx="2229994" cy="769020"/>
            <a:chOff x="1236765" y="1600200"/>
            <a:chExt cx="2764660" cy="1010149"/>
          </a:xfrm>
        </p:grpSpPr>
        <p:sp>
          <p:nvSpPr>
            <p:cNvPr id="51" name="Oval 50"/>
            <p:cNvSpPr/>
            <p:nvPr/>
          </p:nvSpPr>
          <p:spPr>
            <a:xfrm>
              <a:off x="1981200" y="1600200"/>
              <a:ext cx="1219200" cy="533400"/>
            </a:xfrm>
            <a:prstGeom prst="ellipse">
              <a:avLst/>
            </a:prstGeom>
            <a:solidFill>
              <a:schemeClr val="bg1"/>
            </a:solidFill>
            <a:ln w="38100"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Connector 51"/>
            <p:cNvCxnSpPr/>
            <p:nvPr/>
          </p:nvCxnSpPr>
          <p:spPr>
            <a:xfrm rot="10800000" flipH="1" flipV="1">
              <a:off x="1236765" y="1732894"/>
              <a:ext cx="1" cy="877455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10800000" flipV="1">
              <a:off x="4001424" y="1732237"/>
              <a:ext cx="1" cy="878112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rot="10800000" flipH="1">
              <a:off x="3200400" y="1866899"/>
              <a:ext cx="801024" cy="1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rot="10800000">
              <a:off x="1236765" y="1864811"/>
              <a:ext cx="744436" cy="2089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 rot="10800000">
              <a:off x="1981202" y="1648402"/>
              <a:ext cx="1219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/>
                <a:t>362</a:t>
              </a:r>
              <a:endParaRPr lang="en-US" sz="2800" b="1" dirty="0"/>
            </a:p>
          </p:txBody>
        </p:sp>
      </p:grpSp>
      <p:sp>
        <p:nvSpPr>
          <p:cNvPr id="59" name="TextBox 58"/>
          <p:cNvSpPr txBox="1"/>
          <p:nvPr/>
        </p:nvSpPr>
        <p:spPr>
          <a:xfrm>
            <a:off x="149157" y="5715000"/>
            <a:ext cx="88972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** Might have some decrease in electric field on the cavity and increase of magnetic field at the port opening (ACE3P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745759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999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repeatCount="indefinite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6" name="Title 1"/>
          <p:cNvSpPr>
            <a:spLocks noGrp="1"/>
          </p:cNvSpPr>
          <p:nvPr/>
        </p:nvSpPr>
        <p:spPr>
          <a:xfrm>
            <a:off x="762000" y="86360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avity Stress Analysis</a:t>
            </a:r>
            <a:endParaRPr lang="en-US" dirty="0"/>
          </a:p>
        </p:txBody>
      </p:sp>
      <p:pic>
        <p:nvPicPr>
          <p:cNvPr id="2" name="BareCavityUnderPressure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46702" y="1371600"/>
            <a:ext cx="3699730" cy="1742599"/>
          </a:xfrm>
          <a:prstGeom prst="rect">
            <a:avLst/>
          </a:prstGeom>
        </p:spPr>
      </p:pic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984" y="3352800"/>
            <a:ext cx="1600200" cy="948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9201" y="3352800"/>
            <a:ext cx="1524000" cy="923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770" y="4419600"/>
            <a:ext cx="1594165" cy="950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337" y="4419600"/>
            <a:ext cx="1524864" cy="914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/>
          <p:cNvPicPr/>
          <p:nvPr/>
        </p:nvPicPr>
        <p:blipFill>
          <a:blip r:embed="rId9"/>
          <a:stretch>
            <a:fillRect/>
          </a:stretch>
        </p:blipFill>
        <p:spPr>
          <a:xfrm>
            <a:off x="4953000" y="3246407"/>
            <a:ext cx="3276600" cy="234638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623758" y="1227922"/>
            <a:ext cx="3700732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Pressure: 2e5 Pa (2 bar) outside, vacuum inside</a:t>
            </a:r>
            <a:r>
              <a:rPr lang="en-US" dirty="0" smtClean="0"/>
              <a:t>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Fixed Support: One side of beam port.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Stiffening plates and frames are added to the cavity for vertical cold tests.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The material for stiffening components can be either </a:t>
            </a:r>
            <a:r>
              <a:rPr lang="en-US" dirty="0" err="1"/>
              <a:t>Nb</a:t>
            </a:r>
            <a:r>
              <a:rPr lang="en-US" dirty="0"/>
              <a:t> or Ti</a:t>
            </a:r>
            <a:r>
              <a:rPr lang="en-US" dirty="0" smtClean="0"/>
              <a:t>.</a:t>
            </a: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724406" y="5486400"/>
            <a:ext cx="31443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are cavity without stiffening frame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5090472" y="5635925"/>
            <a:ext cx="30016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avity stress with stiffening fram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801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914650"/>
            <a:ext cx="2454398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5280" y="381000"/>
            <a:ext cx="437912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sign of </a:t>
            </a:r>
            <a:r>
              <a:rPr lang="en-US" dirty="0" err="1" smtClean="0"/>
              <a:t>PoP</a:t>
            </a:r>
            <a:r>
              <a:rPr lang="en-US" dirty="0" smtClean="0"/>
              <a:t> Cavity Stiffen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600200"/>
            <a:ext cx="4252912" cy="4214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599" y="114300"/>
            <a:ext cx="2738967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7193" y="609600"/>
            <a:ext cx="1318480" cy="145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495800" y="3657600"/>
            <a:ext cx="2362200" cy="17543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</a:rPr>
              <a:t>Stiffening material</a:t>
            </a:r>
            <a:r>
              <a:rPr lang="en-US" dirty="0" smtClean="0">
                <a:solidFill>
                  <a:schemeClr val="accent1"/>
                </a:solidFill>
              </a:rPr>
              <a:t>: Ti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mtClean="0">
                <a:solidFill>
                  <a:schemeClr val="accent1"/>
                </a:solidFill>
              </a:rPr>
              <a:t>Nb </a:t>
            </a:r>
            <a:r>
              <a:rPr lang="en-US" dirty="0" smtClean="0">
                <a:solidFill>
                  <a:schemeClr val="accent1"/>
                </a:solidFill>
              </a:rPr>
              <a:t>to Ti transition by serrated surface plus SS bolts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schemeClr val="accent1"/>
                </a:solidFill>
              </a:rPr>
              <a:t>SS bolts and pins at frame connections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10" name="Curved Right Arrow 9"/>
          <p:cNvSpPr/>
          <p:nvPr/>
        </p:nvSpPr>
        <p:spPr>
          <a:xfrm rot="11146670">
            <a:off x="8288668" y="1139743"/>
            <a:ext cx="429261" cy="2976905"/>
          </a:xfrm>
          <a:prstGeom prst="curvedRight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2581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76200"/>
            <a:ext cx="5943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abrication of the </a:t>
            </a:r>
            <a:r>
              <a:rPr lang="en-US" dirty="0" err="1" smtClean="0"/>
              <a:t>PoP</a:t>
            </a:r>
            <a:r>
              <a:rPr lang="en-US" dirty="0" smtClean="0"/>
              <a:t> Cavit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0" y="5541407"/>
            <a:ext cx="3657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rtesy of Niowave Inc.</a:t>
            </a:r>
            <a:endParaRPr lang="en-US" dirty="0"/>
          </a:p>
        </p:txBody>
      </p:sp>
      <p:pic>
        <p:nvPicPr>
          <p:cNvPr id="7" name="Picture 2" descr="D:\CrabPOP\Fabrication\Pictures\IMG_1138 - Copy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343275"/>
            <a:ext cx="23368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3" descr="D:\CrabPOP\Fabrication\Pictures\IMG_1118 - Copy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71625"/>
            <a:ext cx="23368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D:\CrabPOP\Fabrication\Pictures\hat - Copy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6828" y="2160726"/>
            <a:ext cx="2402371" cy="18016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9" name="Picture 5" descr="D:\CrabPOP\Fabrication\Pictures\octogether - Copy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6829" y="304798"/>
            <a:ext cx="2402371" cy="1801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D:\CrabPOP\Fabrication\Pictures\splitocwithhat - Copy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6828" y="4065725"/>
            <a:ext cx="2402371" cy="1801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D:\CrabPOP\Fabrication\Pictures\20121107_095335 - Copy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200" y="3345800"/>
            <a:ext cx="2336800" cy="17526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D:\CrabPOP\Fabrication\Pictures\20121107_095357 - Copy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8200" y="1571626"/>
            <a:ext cx="2336800" cy="1752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Right Arrow 9"/>
          <p:cNvSpPr/>
          <p:nvPr/>
        </p:nvSpPr>
        <p:spPr>
          <a:xfrm>
            <a:off x="5782778" y="2895600"/>
            <a:ext cx="635000" cy="914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>
            <a:off x="2708275" y="2886075"/>
            <a:ext cx="635000" cy="914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73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"/>
            <a:ext cx="6477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abrication of the </a:t>
            </a:r>
            <a:r>
              <a:rPr lang="en-US" dirty="0" err="1" smtClean="0"/>
              <a:t>PoP</a:t>
            </a:r>
            <a:r>
              <a:rPr lang="en-US" dirty="0" smtClean="0"/>
              <a:t> Cavity (2)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954907"/>
            <a:ext cx="25134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urtesy of Niowave Inc.</a:t>
            </a:r>
            <a:endParaRPr lang="en-US" dirty="0"/>
          </a:p>
        </p:txBody>
      </p:sp>
      <p:pic>
        <p:nvPicPr>
          <p:cNvPr id="1026" name="Picture 2" descr="G:\Crab cavity\picture 00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562" y="3642243"/>
            <a:ext cx="2941638" cy="2206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3" descr="G:\Crab cavity\picture 00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315861"/>
            <a:ext cx="2895600" cy="2171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G:\Crab cavity\picture 005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7576" y="3690706"/>
            <a:ext cx="2902424" cy="2176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6" descr="G:\Crab cavity\picture 014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95971"/>
            <a:ext cx="2922120" cy="21914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2792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 smtClean="0"/>
              <a:t>04/09/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avity Design and Fabrication</a:t>
            </a:r>
          </a:p>
          <a:p>
            <a:r>
              <a:rPr lang="en-US" dirty="0" smtClean="0"/>
              <a:t>Cavity Post-processing Statu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avity Test Status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Summary and Reference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2427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7659</TotalTime>
  <Words>860</Words>
  <Application>Microsoft Office PowerPoint</Application>
  <PresentationFormat>On-screen Show (4:3)</PresentationFormat>
  <Paragraphs>185</Paragraphs>
  <Slides>22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Equity</vt:lpstr>
      <vt:lpstr>Custom Design</vt:lpstr>
      <vt:lpstr>1_Custom Design</vt:lpstr>
      <vt:lpstr>Equation.DSMT4</vt:lpstr>
      <vt:lpstr>Proof of Principle Cavity Preparation and Testing: BNL Double Quarter Wave Design</vt:lpstr>
      <vt:lpstr>Outline</vt:lpstr>
      <vt:lpstr>Outline</vt:lpstr>
      <vt:lpstr>The Double Quarter Wave Cavity</vt:lpstr>
      <vt:lpstr>PowerPoint Presentation</vt:lpstr>
      <vt:lpstr>Design of PoP Cavity Stiffening</vt:lpstr>
      <vt:lpstr>Fabrication of the PoP Cavity</vt:lpstr>
      <vt:lpstr>Fabrication of the PoP Cavity (2)</vt:lpstr>
      <vt:lpstr>Outline</vt:lpstr>
      <vt:lpstr>Post-processing of the PoP Cavity</vt:lpstr>
      <vt:lpstr>Post-processing of the PoP Cavity</vt:lpstr>
      <vt:lpstr>Outline</vt:lpstr>
      <vt:lpstr>Vertical Test – Small VTF</vt:lpstr>
      <vt:lpstr>Vertical Test – Cryogenic System</vt:lpstr>
      <vt:lpstr>Vertical Test – Test Stand</vt:lpstr>
      <vt:lpstr>Vertical Test – RF System</vt:lpstr>
      <vt:lpstr>Vertical Test – FPC and PU Couplers</vt:lpstr>
      <vt:lpstr>Automated Acquisition Bead Pulling System</vt:lpstr>
      <vt:lpstr>Outline</vt:lpstr>
      <vt:lpstr>Summary</vt:lpstr>
      <vt:lpstr>Reference</vt:lpstr>
      <vt:lpstr>Thank you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rter Wave Crab Cavity Design and Status</dc:title>
  <dc:creator>Wu, Qiong</dc:creator>
  <cp:lastModifiedBy>binping</cp:lastModifiedBy>
  <cp:revision>287</cp:revision>
  <dcterms:created xsi:type="dcterms:W3CDTF">2006-08-16T00:00:00Z</dcterms:created>
  <dcterms:modified xsi:type="dcterms:W3CDTF">2013-04-08T21:19:25Z</dcterms:modified>
</cp:coreProperties>
</file>